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郑州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月4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CBED1A2" wp14:editId="7F7D0572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298142270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451AEE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230438" w:history="1">
        <w:r w:rsidR="00451AEE" w:rsidRPr="0069142E">
          <w:rPr>
            <w:rStyle w:val="a8"/>
          </w:rPr>
          <w:t>1</w:t>
        </w:r>
        <w:r w:rsidR="00451AE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51AEE" w:rsidRPr="0069142E">
          <w:rPr>
            <w:rStyle w:val="a8"/>
          </w:rPr>
          <w:t>建筑概况</w:t>
        </w:r>
        <w:r w:rsidR="00451AEE">
          <w:rPr>
            <w:webHidden/>
          </w:rPr>
          <w:tab/>
        </w:r>
        <w:r w:rsidR="00451AEE">
          <w:rPr>
            <w:webHidden/>
          </w:rPr>
          <w:fldChar w:fldCharType="begin"/>
        </w:r>
        <w:r w:rsidR="00451AEE">
          <w:rPr>
            <w:webHidden/>
          </w:rPr>
          <w:instrText xml:space="preserve"> PAGEREF _Toc92230438 \h </w:instrText>
        </w:r>
        <w:r w:rsidR="00451AEE">
          <w:rPr>
            <w:webHidden/>
          </w:rPr>
        </w:r>
        <w:r w:rsidR="00451AEE">
          <w:rPr>
            <w:webHidden/>
          </w:rPr>
          <w:fldChar w:fldCharType="separate"/>
        </w:r>
        <w:r w:rsidR="00451AEE">
          <w:rPr>
            <w:webHidden/>
          </w:rPr>
          <w:t>3</w:t>
        </w:r>
        <w:r w:rsidR="00451AEE">
          <w:rPr>
            <w:webHidden/>
          </w:rPr>
          <w:fldChar w:fldCharType="end"/>
        </w:r>
      </w:hyperlink>
    </w:p>
    <w:p w:rsidR="00451AEE" w:rsidRDefault="00451AE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30439" w:history="1">
        <w:r w:rsidRPr="0069142E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9142E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30440" w:history="1">
        <w:r w:rsidRPr="0069142E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9142E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41" w:history="1">
        <w:r w:rsidRPr="0069142E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42" w:history="1">
        <w:r w:rsidRPr="0069142E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30443" w:history="1">
        <w:r w:rsidRPr="0069142E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9142E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44" w:history="1">
        <w:r w:rsidRPr="0069142E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45" w:history="1">
        <w:r w:rsidRPr="0069142E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46" w:history="1">
        <w:r w:rsidRPr="0069142E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47" w:history="1">
        <w:r w:rsidRPr="0069142E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30448" w:history="1">
        <w:r w:rsidRPr="0069142E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9142E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30449" w:history="1">
        <w:r w:rsidRPr="0069142E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9142E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50" w:history="1">
        <w:r w:rsidRPr="0069142E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2230451" w:history="1">
        <w:r w:rsidRPr="0069142E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52" w:history="1">
        <w:r w:rsidRPr="0069142E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2230453" w:history="1">
        <w:r w:rsidRPr="0069142E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54" w:history="1">
        <w:r w:rsidRPr="0069142E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2230455" w:history="1">
        <w:r w:rsidRPr="0069142E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56" w:history="1">
        <w:r w:rsidRPr="0069142E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2230457" w:history="1">
        <w:r w:rsidRPr="0069142E">
          <w:rPr>
            <w:rStyle w:val="a8"/>
            <w:lang w:val="en-GB"/>
          </w:rPr>
          <w:t>6.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热桥梁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30458" w:history="1">
        <w:r w:rsidRPr="0069142E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9142E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:rsidR="00451AEE" w:rsidRDefault="00451AE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2230459" w:history="1">
        <w:r w:rsidRPr="0069142E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9142E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304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9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92230438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河南</w:t>
            </w:r>
            <w:r>
              <w:t>-</w:t>
            </w:r>
            <w:r>
              <w:t>郑州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5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65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4253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672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3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1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6.0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92230439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92230440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92230441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92230442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631153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51AEE">
              <w:rPr>
                <w:position w:val="-9"/>
              </w:rPr>
              <w:pict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631153">
              <w:rPr>
                <w:position w:val="-9"/>
              </w:rPr>
              <w:pict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51AEE">
              <w:rPr>
                <w:position w:val="-9"/>
              </w:rPr>
              <w:pict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284319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631153">
        <w:rPr>
          <w:position w:val="-6"/>
        </w:rPr>
        <w:pict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51AEE">
        <w:rPr>
          <w:position w:val="-6"/>
        </w:rPr>
        <w:pict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631153">
        <w:rPr>
          <w:position w:val="-8"/>
        </w:rPr>
        <w:pict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51AEE">
        <w:rPr>
          <w:position w:val="-8"/>
        </w:rPr>
        <w:pict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631153">
        <w:rPr>
          <w:rFonts w:ascii="宋体" w:hAnsi="宋体"/>
          <w:position w:val="-8"/>
        </w:rPr>
        <w:pict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51AEE">
        <w:rPr>
          <w:rFonts w:ascii="宋体" w:hAnsi="宋体"/>
          <w:position w:val="-8"/>
        </w:rPr>
        <w:pict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23"/>
        </w:rPr>
        <w:pict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23"/>
        </w:rPr>
        <w:pict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24"/>
        </w:rPr>
        <w:pict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24"/>
        </w:rPr>
        <w:pict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8"/>
        </w:rPr>
        <w:pict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8"/>
        </w:rPr>
        <w:pict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8"/>
        </w:rPr>
        <w:pict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8"/>
        </w:rPr>
        <w:pict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26"/>
        </w:rPr>
        <w:pict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26"/>
        </w:rPr>
        <w:pict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21"/>
        </w:rPr>
        <w:pict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21"/>
        </w:rPr>
        <w:pict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8"/>
        </w:rPr>
        <w:pict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8"/>
        </w:rPr>
        <w:pict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26"/>
        </w:rPr>
        <w:pict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26"/>
        </w:rPr>
        <w:pict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8"/>
        </w:rPr>
        <w:pict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8"/>
        </w:rPr>
        <w:pict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631153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51AEE">
        <w:rPr>
          <w:position w:val="-8"/>
        </w:rPr>
        <w:pict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31153">
        <w:rPr>
          <w:position w:val="-9"/>
        </w:rPr>
        <w:pict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51AEE">
        <w:rPr>
          <w:position w:val="-9"/>
        </w:rPr>
        <w:pict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631153">
        <w:rPr>
          <w:rFonts w:ascii="Cambria Math" w:hAnsi="Cambria Math"/>
          <w:color w:val="000000"/>
          <w:szCs w:val="21"/>
        </w:rPr>
        <w:pict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51AEE">
        <w:rPr>
          <w:rFonts w:ascii="Cambria Math" w:hAnsi="Cambria Math"/>
          <w:color w:val="000000"/>
          <w:szCs w:val="21"/>
        </w:rPr>
        <w:pict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92230443"/>
      <w:r>
        <w:rPr>
          <w:rFonts w:hint="eastAsia"/>
        </w:rPr>
        <w:lastRenderedPageBreak/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9223044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311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31153">
              <w:rPr>
                <w:position w:val="-8"/>
              </w:rPr>
              <w:pict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51AEE">
              <w:rPr>
                <w:position w:val="-8"/>
              </w:rPr>
              <w:pict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311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6311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311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31153">
              <w:rPr>
                <w:position w:val="-8"/>
              </w:rPr>
              <w:pict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51AEE">
              <w:rPr>
                <w:position w:val="-8"/>
              </w:rPr>
              <w:pict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311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311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9223044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7A46DF32" wp14:editId="0BED79E1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lastRenderedPageBreak/>
              <w:t>28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6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5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5.9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6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9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0.7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2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3.9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5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6.80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38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9.9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40.9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41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40.9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9.9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8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6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4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3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1.6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30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9223044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631153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水平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0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2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3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4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5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63.94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4.6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63.9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7.89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25.5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6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14.1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16.96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26.3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65.9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81.8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7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47.4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86.3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68.05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22.4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51.5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8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88.4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60.68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94.4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59.5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604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9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41.34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23.2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10.36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74.18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711.9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0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42.4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61.88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18.2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81.5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771.9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1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23.5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79.7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23.5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86.2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801.3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24.79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73.19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53.25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87.06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796.8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14.7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31.34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55.24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77.96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734.1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96.9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65.2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509.1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61.98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625.5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67.0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83.7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67.4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20.9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462.7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23.7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08.37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38.73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59.01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287.7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56.25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33.9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60.22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0.56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113.4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  <w:tr w:rsidR="00CA2E63">
        <w:tc>
          <w:tcPr>
            <w:tcW w:w="1556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  <w:tc>
          <w:tcPr>
            <w:tcW w:w="1556" w:type="dxa"/>
            <w:vAlign w:val="center"/>
          </w:tcPr>
          <w:p w:rsidR="00CA2E63" w:rsidRDefault="00631153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:rsidR="00697366" w:rsidRDefault="00697366" w:rsidP="00CA66B7">
      <w:pPr>
        <w:pStyle w:val="2"/>
      </w:pPr>
      <w:bookmarkStart w:id="44" w:name="_Toc92230447"/>
      <w:bookmarkEnd w:id="0"/>
      <w:r>
        <w:rPr>
          <w:rFonts w:hint="eastAsia"/>
        </w:rPr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92230448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CA2E63">
        <w:tc>
          <w:tcPr>
            <w:tcW w:w="2196" w:type="dxa"/>
            <w:vMerge w:val="restart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备注</w:t>
            </w:r>
          </w:p>
        </w:tc>
      </w:tr>
      <w:tr w:rsidR="00CA2E63">
        <w:tc>
          <w:tcPr>
            <w:tcW w:w="2196" w:type="dxa"/>
            <w:vMerge/>
            <w:shd w:val="clear" w:color="auto" w:fill="E6E6E6"/>
            <w:vAlign w:val="center"/>
          </w:tcPr>
          <w:p w:rsidR="00CA2E63" w:rsidRDefault="00CA2E6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CA2E63" w:rsidRDefault="00CA2E63">
            <w:pPr>
              <w:jc w:val="center"/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水泥砂浆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93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1.37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8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05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210</w:t>
            </w:r>
          </w:p>
        </w:tc>
        <w:tc>
          <w:tcPr>
            <w:tcW w:w="1516" w:type="dxa"/>
            <w:vAlign w:val="center"/>
          </w:tcPr>
          <w:p w:rsidR="00CA2E63" w:rsidRDefault="0063115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碎石、卵石混凝土</w:t>
            </w:r>
            <w:r>
              <w:t>(ρ=2100)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.28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3.57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1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92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173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石灰砂浆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81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0.07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6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05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443</w:t>
            </w:r>
          </w:p>
        </w:tc>
        <w:tc>
          <w:tcPr>
            <w:tcW w:w="1516" w:type="dxa"/>
            <w:vAlign w:val="center"/>
          </w:tcPr>
          <w:p w:rsidR="00CA2E63" w:rsidRDefault="0063115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钢筋混凝土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.74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7.20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5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92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158</w:t>
            </w:r>
          </w:p>
        </w:tc>
        <w:tc>
          <w:tcPr>
            <w:tcW w:w="1516" w:type="dxa"/>
            <w:vAlign w:val="center"/>
          </w:tcPr>
          <w:p w:rsidR="00CA2E63" w:rsidRDefault="0063115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03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0.54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4455.3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87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0.75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7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05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975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03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0.32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8.5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647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加气砼砌块</w:t>
            </w:r>
            <w:r>
              <w:t>2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19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2.81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8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317.5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26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4.37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8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17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加气砼砌块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20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3.00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8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388.7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045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0.748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4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22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488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石棉水泥隔热板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16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2.58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5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05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39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250x250</w:t>
            </w:r>
            <w:r>
              <w:t>，</w:t>
            </w:r>
            <w:r>
              <w:t>C20</w:t>
            </w:r>
            <w:r>
              <w:t>细石混凝土板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.51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5.36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3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934.1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粗砂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58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8.26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16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01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细石防水砼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.51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15.360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3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934.1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松、木、云杉（热流方向垂直木纹）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14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3.575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5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251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CA2E63">
            <w:pPr>
              <w:rPr>
                <w:sz w:val="18"/>
                <w:szCs w:val="18"/>
              </w:rPr>
            </w:pPr>
          </w:p>
        </w:tc>
      </w:tr>
      <w:tr w:rsidR="00CA2E63">
        <w:tc>
          <w:tcPr>
            <w:tcW w:w="2196" w:type="dxa"/>
            <w:shd w:val="clear" w:color="auto" w:fill="E6E6E6"/>
            <w:vAlign w:val="center"/>
          </w:tcPr>
          <w:p w:rsidR="00CA2E63" w:rsidRDefault="00631153">
            <w:r>
              <w:t>沥青油毡、油毡纸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0.170</w:t>
            </w:r>
          </w:p>
        </w:tc>
        <w:tc>
          <w:tcPr>
            <w:tcW w:w="1030" w:type="dxa"/>
            <w:vAlign w:val="center"/>
          </w:tcPr>
          <w:p w:rsidR="00CA2E63" w:rsidRDefault="00631153">
            <w:r>
              <w:t>3.302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600.0</w:t>
            </w:r>
          </w:p>
        </w:tc>
        <w:tc>
          <w:tcPr>
            <w:tcW w:w="1018" w:type="dxa"/>
            <w:vAlign w:val="center"/>
          </w:tcPr>
          <w:p w:rsidR="00CA2E63" w:rsidRDefault="00631153">
            <w:r>
              <w:t>1470.0</w:t>
            </w:r>
          </w:p>
        </w:tc>
        <w:tc>
          <w:tcPr>
            <w:tcW w:w="1188" w:type="dxa"/>
            <w:vAlign w:val="center"/>
          </w:tcPr>
          <w:p w:rsidR="00CA2E63" w:rsidRDefault="00631153">
            <w:r>
              <w:t>0.0000</w:t>
            </w:r>
          </w:p>
        </w:tc>
        <w:tc>
          <w:tcPr>
            <w:tcW w:w="1516" w:type="dxa"/>
            <w:vAlign w:val="center"/>
          </w:tcPr>
          <w:p w:rsidR="00CA2E63" w:rsidRDefault="00631153">
            <w:r>
              <w:rPr>
                <w:sz w:val="18"/>
                <w:szCs w:val="18"/>
              </w:rPr>
              <w:t>蒸汽渗透系数没有给出</w:t>
            </w:r>
          </w:p>
        </w:tc>
      </w:tr>
    </w:tbl>
    <w:p w:rsidR="00CA2E63" w:rsidRDefault="00631153">
      <w:pPr>
        <w:pStyle w:val="1"/>
      </w:pPr>
      <w:bookmarkStart w:id="48" w:name="_Toc92230449"/>
      <w:r>
        <w:lastRenderedPageBreak/>
        <w:t>工程构造</w:t>
      </w:r>
      <w:bookmarkEnd w:id="48"/>
    </w:p>
    <w:p w:rsidR="00CA2E63" w:rsidRDefault="00631153">
      <w:pPr>
        <w:pStyle w:val="2"/>
        <w:jc w:val="left"/>
      </w:pPr>
      <w:bookmarkStart w:id="49" w:name="_Toc92230450"/>
      <w:r>
        <w:t>屋顶构造</w:t>
      </w:r>
      <w:bookmarkEnd w:id="49"/>
    </w:p>
    <w:p w:rsidR="00CA2E63" w:rsidRDefault="00631153">
      <w:pPr>
        <w:pStyle w:val="3"/>
      </w:pPr>
      <w:bookmarkStart w:id="50" w:name="_Toc92230451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A2E63">
        <w:tc>
          <w:tcPr>
            <w:tcW w:w="2838" w:type="dxa"/>
            <w:vMerge w:val="restart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A2E63">
        <w:tc>
          <w:tcPr>
            <w:tcW w:w="2838" w:type="dxa"/>
            <w:vMerge/>
            <w:shd w:val="clear" w:color="auto" w:fill="E6E6E6"/>
            <w:vAlign w:val="center"/>
          </w:tcPr>
          <w:p w:rsidR="00CA2E63" w:rsidRDefault="00CA2E63"/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D=R*S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250x250</w:t>
            </w:r>
            <w:r>
              <w:t>，</w:t>
            </w:r>
            <w:r>
              <w:t>C20</w:t>
            </w:r>
            <w:r>
              <w:t>细石混凝土板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3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5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5.36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305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粗砂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5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8.3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58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8.26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43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356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水泥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9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1.3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2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5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1.7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0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3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.121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747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6.7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6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4.3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77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336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钢筋混凝土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1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2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74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7.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69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186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85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.352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3.17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5.0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7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40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重质围护结构</w:t>
            </w:r>
          </w:p>
        </w:tc>
      </w:tr>
    </w:tbl>
    <w:p w:rsidR="00CA2E63" w:rsidRDefault="00631153">
      <w:pPr>
        <w:pStyle w:val="4"/>
      </w:pPr>
      <w:r>
        <w:t>空调房间：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306951D4" wp14:editId="5375087B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0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8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8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7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7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6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6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60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lastRenderedPageBreak/>
              <w:t>26.6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7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7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8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5</w:t>
            </w:r>
          </w:p>
        </w:tc>
      </w:tr>
    </w:tbl>
    <w:p w:rsidR="00CA2E63" w:rsidRDefault="00631153">
      <w:pPr>
        <w:pStyle w:val="2"/>
      </w:pPr>
      <w:bookmarkStart w:id="51" w:name="_Toc92230452"/>
      <w:r>
        <w:t>外墙构造</w:t>
      </w:r>
      <w:bookmarkEnd w:id="51"/>
    </w:p>
    <w:p w:rsidR="00CA2E63" w:rsidRDefault="00631153">
      <w:pPr>
        <w:pStyle w:val="3"/>
      </w:pPr>
      <w:bookmarkStart w:id="52" w:name="_Toc92230453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A2E63">
        <w:tc>
          <w:tcPr>
            <w:tcW w:w="2838" w:type="dxa"/>
            <w:vMerge w:val="restart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A2E63">
        <w:tc>
          <w:tcPr>
            <w:tcW w:w="2838" w:type="dxa"/>
            <w:vMerge/>
            <w:shd w:val="clear" w:color="auto" w:fill="E6E6E6"/>
            <w:vAlign w:val="center"/>
          </w:tcPr>
          <w:p w:rsidR="00CA2E63" w:rsidRDefault="00CA2E63"/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D=R*S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87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0.75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3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7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加气砼砌块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8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3.0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2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80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3.000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6.7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0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54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667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360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矿棉、岩棉、玻璃棉板</w:t>
            </w:r>
            <w:r>
              <w:t>(ρ=80-200)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9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7.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04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748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2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.667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496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33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3.156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5.103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5.0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7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30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重质围护结构</w:t>
            </w:r>
          </w:p>
        </w:tc>
      </w:tr>
    </w:tbl>
    <w:p w:rsidR="00CA2E63" w:rsidRDefault="00631153">
      <w:pPr>
        <w:pStyle w:val="4"/>
      </w:pPr>
      <w:r>
        <w:t>空调房间：东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4BD3480D" wp14:editId="037FEDBF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5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5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3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6.54</w:t>
            </w:r>
          </w:p>
        </w:tc>
      </w:tr>
    </w:tbl>
    <w:p w:rsidR="00CA2E63" w:rsidRDefault="00631153">
      <w:pPr>
        <w:pStyle w:val="4"/>
      </w:pPr>
      <w:r>
        <w:lastRenderedPageBreak/>
        <w:t>空调房间：西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5DD075C0" wp14:editId="21423DE3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6.5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5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7</w:t>
            </w:r>
          </w:p>
        </w:tc>
      </w:tr>
    </w:tbl>
    <w:p w:rsidR="00CA2E63" w:rsidRDefault="00631153">
      <w:pPr>
        <w:pStyle w:val="4"/>
      </w:pPr>
      <w:r>
        <w:t>空调房间：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054CFFF7" wp14:editId="760459AE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2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6.52</w:t>
            </w:r>
          </w:p>
        </w:tc>
      </w:tr>
    </w:tbl>
    <w:p w:rsidR="00CA2E63" w:rsidRDefault="00631153">
      <w:pPr>
        <w:pStyle w:val="4"/>
      </w:pPr>
      <w:r>
        <w:t>空调房间：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1FF155D5" wp14:editId="08769C55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6.4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2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27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2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42</w:t>
            </w:r>
          </w:p>
        </w:tc>
      </w:tr>
    </w:tbl>
    <w:p w:rsidR="00CA2E63" w:rsidRDefault="00631153">
      <w:pPr>
        <w:pStyle w:val="2"/>
      </w:pPr>
      <w:bookmarkStart w:id="53" w:name="_Toc92230454"/>
      <w:r>
        <w:t>热桥柱构造</w:t>
      </w:r>
      <w:bookmarkEnd w:id="53"/>
    </w:p>
    <w:p w:rsidR="00CA2E63" w:rsidRDefault="00631153">
      <w:pPr>
        <w:pStyle w:val="3"/>
      </w:pPr>
      <w:bookmarkStart w:id="54" w:name="_Toc92230455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A2E63">
        <w:tc>
          <w:tcPr>
            <w:tcW w:w="2838" w:type="dxa"/>
            <w:vMerge w:val="restart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A2E63">
        <w:tc>
          <w:tcPr>
            <w:tcW w:w="2838" w:type="dxa"/>
            <w:vMerge/>
            <w:shd w:val="clear" w:color="auto" w:fill="E6E6E6"/>
            <w:vAlign w:val="center"/>
          </w:tcPr>
          <w:p w:rsidR="00CA2E63" w:rsidRDefault="00CA2E63"/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D=R*S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水泥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9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1.3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2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5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加气砼砌块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8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3.0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2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80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3.000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水泥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9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1.3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2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5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钢筋混凝土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2.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74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7.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11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977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石灰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8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0.0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9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46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983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5.71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5.0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7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88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重质围护结构</w:t>
            </w:r>
          </w:p>
        </w:tc>
      </w:tr>
    </w:tbl>
    <w:p w:rsidR="00CA2E63" w:rsidRDefault="00631153">
      <w:pPr>
        <w:pStyle w:val="4"/>
      </w:pPr>
      <w:r>
        <w:t>空调房间：东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49581516" wp14:editId="532DCD46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3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</w:tr>
    </w:tbl>
    <w:p w:rsidR="00CA2E63" w:rsidRDefault="00631153">
      <w:pPr>
        <w:pStyle w:val="4"/>
      </w:pPr>
      <w:r>
        <w:t>空调房间：西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1F28DFEE" wp14:editId="7E237DB5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</w:tr>
    </w:tbl>
    <w:p w:rsidR="00CA2E63" w:rsidRDefault="00631153">
      <w:pPr>
        <w:pStyle w:val="4"/>
      </w:pPr>
      <w:r>
        <w:t>空调房间：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329A7733" wp14:editId="6ADBAF79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1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</w:tr>
    </w:tbl>
    <w:p w:rsidR="00CA2E63" w:rsidRDefault="00631153">
      <w:pPr>
        <w:pStyle w:val="4"/>
      </w:pPr>
      <w:r>
        <w:lastRenderedPageBreak/>
        <w:t>空调房间：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08E7ADE5" wp14:editId="3B06E443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0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9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4</w:t>
            </w:r>
          </w:p>
        </w:tc>
      </w:tr>
    </w:tbl>
    <w:p w:rsidR="00CA2E63" w:rsidRDefault="00631153">
      <w:pPr>
        <w:pStyle w:val="2"/>
      </w:pPr>
      <w:bookmarkStart w:id="55" w:name="_Toc92230456"/>
      <w:r>
        <w:t>热桥梁构造</w:t>
      </w:r>
      <w:bookmarkEnd w:id="55"/>
    </w:p>
    <w:p w:rsidR="00CA2E63" w:rsidRDefault="00631153">
      <w:pPr>
        <w:pStyle w:val="4"/>
      </w:pPr>
      <w:r>
        <w:t>空调房间：东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126FAF6A" wp14:editId="61A93D83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3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</w:tr>
    </w:tbl>
    <w:p w:rsidR="00CA2E63" w:rsidRDefault="00631153">
      <w:pPr>
        <w:pStyle w:val="4"/>
      </w:pPr>
      <w:r>
        <w:t>空调房间：西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34A9B9C9" wp14:editId="6E491CC6">
            <wp:extent cx="5667375" cy="30765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</w:tr>
    </w:tbl>
    <w:p w:rsidR="00CA2E63" w:rsidRDefault="00631153">
      <w:pPr>
        <w:pStyle w:val="4"/>
      </w:pPr>
      <w:r>
        <w:lastRenderedPageBreak/>
        <w:t>空调房间：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05E1C015" wp14:editId="4092ABB0">
            <wp:extent cx="5667375" cy="30765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1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</w:tr>
    </w:tbl>
    <w:p w:rsidR="00CA2E63" w:rsidRDefault="00631153">
      <w:pPr>
        <w:pStyle w:val="4"/>
      </w:pPr>
      <w:r>
        <w:t>空调房间：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55D15268" wp14:editId="5A5346F5">
            <wp:extent cx="5667375" cy="30765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0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9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4</w:t>
            </w:r>
          </w:p>
        </w:tc>
      </w:tr>
    </w:tbl>
    <w:p w:rsidR="00CA2E63" w:rsidRDefault="00631153">
      <w:pPr>
        <w:pStyle w:val="3"/>
      </w:pPr>
      <w:bookmarkStart w:id="56" w:name="_Toc92230457"/>
      <w:r>
        <w:t>热桥梁构造一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A2E63">
        <w:tc>
          <w:tcPr>
            <w:tcW w:w="2838" w:type="dxa"/>
            <w:vMerge w:val="restart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A2E63">
        <w:tc>
          <w:tcPr>
            <w:tcW w:w="2838" w:type="dxa"/>
            <w:vMerge/>
            <w:shd w:val="clear" w:color="auto" w:fill="E6E6E6"/>
            <w:vAlign w:val="center"/>
          </w:tcPr>
          <w:p w:rsidR="00CA2E63" w:rsidRDefault="00CA2E63"/>
        </w:tc>
        <w:tc>
          <w:tcPr>
            <w:tcW w:w="834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A2E63" w:rsidRDefault="006311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A2E63" w:rsidRDefault="006311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A2E63" w:rsidRDefault="00631153">
            <w:r>
              <w:t>D=R*S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水泥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9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1.3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2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5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加气砼砌块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8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3.0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2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80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3.000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水泥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93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1.3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2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5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钢筋混凝土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2.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74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7.20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11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1.977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石灰砂浆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2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0.0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8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10.07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1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025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0.249</w:t>
            </w:r>
          </w:p>
        </w:tc>
      </w:tr>
      <w:tr w:rsidR="00CA2E63">
        <w:tc>
          <w:tcPr>
            <w:tcW w:w="2838" w:type="dxa"/>
            <w:vAlign w:val="center"/>
          </w:tcPr>
          <w:p w:rsidR="00CA2E63" w:rsidRDefault="006311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A2E63" w:rsidRDefault="00631153">
            <w:r>
              <w:t>460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707" w:type="dxa"/>
            <w:vAlign w:val="center"/>
          </w:tcPr>
          <w:p w:rsidR="00CA2E63" w:rsidRDefault="00631153">
            <w:r>
              <w:t>－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0.983</w:t>
            </w:r>
          </w:p>
        </w:tc>
        <w:tc>
          <w:tcPr>
            <w:tcW w:w="990" w:type="dxa"/>
            <w:vAlign w:val="center"/>
          </w:tcPr>
          <w:p w:rsidR="00CA2E63" w:rsidRDefault="00631153">
            <w:r>
              <w:t>5.71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5.0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75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0.88</w:t>
            </w:r>
          </w:p>
        </w:tc>
      </w:tr>
      <w:tr w:rsidR="00CA2E63">
        <w:tc>
          <w:tcPr>
            <w:tcW w:w="2838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A2E63" w:rsidRDefault="00631153">
            <w:pPr>
              <w:jc w:val="center"/>
            </w:pPr>
            <w:r>
              <w:t>重质围护结构</w:t>
            </w:r>
          </w:p>
        </w:tc>
      </w:tr>
    </w:tbl>
    <w:p w:rsidR="00CA2E63" w:rsidRDefault="00631153">
      <w:pPr>
        <w:pStyle w:val="4"/>
      </w:pPr>
      <w:r>
        <w:t>空调房间：东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47D6036A" wp14:editId="784DCE40">
            <wp:extent cx="5667375" cy="30765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3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lastRenderedPageBreak/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</w:tr>
    </w:tbl>
    <w:p w:rsidR="00CA2E63" w:rsidRDefault="00631153">
      <w:pPr>
        <w:pStyle w:val="4"/>
      </w:pPr>
      <w:r>
        <w:t>空调房间：西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5BEE57CC" wp14:editId="61AB1256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4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7</w:t>
            </w:r>
          </w:p>
        </w:tc>
      </w:tr>
    </w:tbl>
    <w:p w:rsidR="00CA2E63" w:rsidRDefault="00631153">
      <w:pPr>
        <w:pStyle w:val="4"/>
      </w:pPr>
      <w:r>
        <w:t>空调房间：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7AEB564A" wp14:editId="315A480C">
            <wp:extent cx="5667375" cy="30765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3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1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1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29</w:t>
            </w:r>
          </w:p>
        </w:tc>
      </w:tr>
    </w:tbl>
    <w:p w:rsidR="00CA2E63" w:rsidRDefault="00631153">
      <w:pPr>
        <w:pStyle w:val="4"/>
      </w:pPr>
      <w:r>
        <w:t>空调房间：北向逐时温度</w:t>
      </w:r>
    </w:p>
    <w:p w:rsidR="00CA2E63" w:rsidRDefault="00631153">
      <w:pPr>
        <w:jc w:val="center"/>
      </w:pPr>
      <w:r>
        <w:rPr>
          <w:noProof/>
        </w:rPr>
        <w:drawing>
          <wp:inline distT="0" distB="0" distL="0" distR="0" wp14:anchorId="6F8AD53D" wp14:editId="3C23800B">
            <wp:extent cx="5667375" cy="30765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63" w:rsidRDefault="00CA2E63"/>
    <w:p w:rsidR="00CA2E63" w:rsidRDefault="00CA2E6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pPr>
              <w:jc w:val="center"/>
            </w:pPr>
            <w:r>
              <w:t>11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7.0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8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9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3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8</w:t>
            </w:r>
          </w:p>
        </w:tc>
      </w:tr>
      <w:tr w:rsidR="00CA2E63"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A2E63" w:rsidRDefault="00631153">
            <w:r>
              <w:t>23:00</w:t>
            </w:r>
          </w:p>
        </w:tc>
      </w:tr>
      <w:tr w:rsidR="00CA2E63">
        <w:tc>
          <w:tcPr>
            <w:tcW w:w="777" w:type="dxa"/>
            <w:vAlign w:val="center"/>
          </w:tcPr>
          <w:p w:rsidR="00CA2E63" w:rsidRDefault="00631153">
            <w:r>
              <w:t>26.96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4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5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6.97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0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2</w:t>
            </w:r>
          </w:p>
        </w:tc>
        <w:tc>
          <w:tcPr>
            <w:tcW w:w="777" w:type="dxa"/>
            <w:vAlign w:val="center"/>
          </w:tcPr>
          <w:p w:rsidR="00CA2E63" w:rsidRDefault="00631153">
            <w:r>
              <w:t>27.04</w:t>
            </w:r>
          </w:p>
        </w:tc>
      </w:tr>
    </w:tbl>
    <w:p w:rsidR="00CA2E63" w:rsidRDefault="00631153">
      <w:pPr>
        <w:pStyle w:val="1"/>
      </w:pPr>
      <w:bookmarkStart w:id="57" w:name="_Toc92230458"/>
      <w:r>
        <w:t>验算结论</w:t>
      </w:r>
      <w:bookmarkEnd w:id="57"/>
    </w:p>
    <w:p w:rsidR="00CA2E63" w:rsidRDefault="00631153">
      <w:pPr>
        <w:pStyle w:val="2"/>
      </w:pPr>
      <w:bookmarkStart w:id="58" w:name="_Toc92230459"/>
      <w:r>
        <w:t>空调房间</w:t>
      </w:r>
      <w:bookmarkEnd w:id="58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CA2E63">
        <w:tc>
          <w:tcPr>
            <w:tcW w:w="1403" w:type="dxa"/>
            <w:shd w:val="clear" w:color="auto" w:fill="DEDEDE"/>
            <w:vAlign w:val="center"/>
          </w:tcPr>
          <w:p w:rsidR="00CA2E63" w:rsidRDefault="00631153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CA2E63" w:rsidRDefault="00631153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CA2E63" w:rsidRDefault="00631153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CA2E63" w:rsidRDefault="00631153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CA2E63" w:rsidRDefault="00631153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CA2E63" w:rsidRDefault="00631153">
            <w:r>
              <w:t>结论</w:t>
            </w:r>
          </w:p>
        </w:tc>
      </w:tr>
      <w:tr w:rsidR="00CA2E63">
        <w:tc>
          <w:tcPr>
            <w:tcW w:w="1403" w:type="dxa"/>
            <w:vAlign w:val="center"/>
          </w:tcPr>
          <w:p w:rsidR="00CA2E63" w:rsidRDefault="00631153">
            <w:r>
              <w:t>屋顶</w:t>
            </w:r>
          </w:p>
        </w:tc>
        <w:tc>
          <w:tcPr>
            <w:tcW w:w="3395" w:type="dxa"/>
            <w:vAlign w:val="center"/>
          </w:tcPr>
          <w:p w:rsidR="00CA2E63" w:rsidRDefault="00631153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0:30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5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 w:val="restart"/>
            <w:vAlign w:val="center"/>
          </w:tcPr>
          <w:p w:rsidR="00CA2E63" w:rsidRDefault="00631153">
            <w:r>
              <w:t>外墙</w:t>
            </w:r>
          </w:p>
        </w:tc>
        <w:tc>
          <w:tcPr>
            <w:tcW w:w="3395" w:type="dxa"/>
            <w:vAlign w:val="center"/>
          </w:tcPr>
          <w:p w:rsidR="00CA2E63" w:rsidRDefault="00631153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2:5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6.54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3:50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6.57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3:1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6.52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0:10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6.43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:2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41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:2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4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:5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:40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 w:val="restart"/>
            <w:vAlign w:val="center"/>
          </w:tcPr>
          <w:p w:rsidR="00CA2E63" w:rsidRDefault="00631153">
            <w:r>
              <w:t>热桥柱</w:t>
            </w:r>
          </w:p>
        </w:tc>
        <w:tc>
          <w:tcPr>
            <w:tcW w:w="3395" w:type="dxa"/>
            <w:vAlign w:val="center"/>
          </w:tcPr>
          <w:p w:rsidR="00CA2E63" w:rsidRDefault="00631153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:2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41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:2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4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:5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:40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 w:val="restart"/>
            <w:vAlign w:val="center"/>
          </w:tcPr>
          <w:p w:rsidR="00CA2E63" w:rsidRDefault="00631153">
            <w:r>
              <w:t>热桥梁</w:t>
            </w:r>
          </w:p>
        </w:tc>
        <w:tc>
          <w:tcPr>
            <w:tcW w:w="3395" w:type="dxa"/>
            <w:vAlign w:val="center"/>
          </w:tcPr>
          <w:p w:rsidR="00CA2E63" w:rsidRDefault="00631153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:2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41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:2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45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2:55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34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  <w:tr w:rsidR="00CA2E63">
        <w:tc>
          <w:tcPr>
            <w:tcW w:w="1403" w:type="dxa"/>
            <w:vMerge/>
            <w:vAlign w:val="center"/>
          </w:tcPr>
          <w:p w:rsidR="00CA2E63" w:rsidRDefault="00CA2E63"/>
        </w:tc>
        <w:tc>
          <w:tcPr>
            <w:tcW w:w="3395" w:type="dxa"/>
            <w:vAlign w:val="center"/>
          </w:tcPr>
          <w:p w:rsidR="00CA2E63" w:rsidRDefault="00631153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CA2E63" w:rsidRDefault="00631153">
            <w:r>
              <w:t>3:40</w:t>
            </w:r>
          </w:p>
        </w:tc>
        <w:tc>
          <w:tcPr>
            <w:tcW w:w="1415" w:type="dxa"/>
            <w:vAlign w:val="center"/>
          </w:tcPr>
          <w:p w:rsidR="00CA2E63" w:rsidRDefault="00631153">
            <w:r>
              <w:t>27.1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28.00</w:t>
            </w:r>
          </w:p>
        </w:tc>
        <w:tc>
          <w:tcPr>
            <w:tcW w:w="1131" w:type="dxa"/>
            <w:vAlign w:val="center"/>
          </w:tcPr>
          <w:p w:rsidR="00CA2E63" w:rsidRDefault="00631153">
            <w:r>
              <w:t>满足</w:t>
            </w:r>
          </w:p>
        </w:tc>
      </w:tr>
    </w:tbl>
    <w:p w:rsidR="00CA2E63" w:rsidRDefault="00CA2E63"/>
    <w:sectPr w:rsidR="00CA2E6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1153" w:rsidRDefault="00631153">
      <w:r>
        <w:separator/>
      </w:r>
    </w:p>
  </w:endnote>
  <w:endnote w:type="continuationSeparator" w:id="0">
    <w:p w:rsidR="00631153" w:rsidRDefault="006311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51AEE">
              <w:rPr>
                <w:b/>
                <w:bCs/>
                <w:noProof/>
              </w:rPr>
              <w:t>2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51AEE">
              <w:rPr>
                <w:b/>
                <w:bCs/>
                <w:noProof/>
              </w:rPr>
              <w:t>2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1153" w:rsidRDefault="00631153">
      <w:r>
        <w:separator/>
      </w:r>
    </w:p>
  </w:footnote>
  <w:footnote w:type="continuationSeparator" w:id="0">
    <w:p w:rsidR="00631153" w:rsidRDefault="006311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2DA8CBA9" wp14:editId="3F99D7EE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AEE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1AEE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31153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2E63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769E99F-7ED0-4A94-9B0E-435CAA8E3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4527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20</Pages>
  <Words>2022</Words>
  <Characters>11529</Characters>
  <Application>Microsoft Office Word</Application>
  <DocSecurity>0</DocSecurity>
  <Lines>96</Lines>
  <Paragraphs>27</Paragraphs>
  <ScaleCrop>false</ScaleCrop>
  <Company/>
  <LinksUpToDate>false</LinksUpToDate>
  <CharactersWithSpaces>135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涔宇</dc:creator>
  <cp:keywords/>
  <dc:description/>
  <cp:lastModifiedBy>王涔宇</cp:lastModifiedBy>
  <cp:revision>1</cp:revision>
  <dcterms:created xsi:type="dcterms:W3CDTF">2022-01-04T15:13:00Z</dcterms:created>
  <dcterms:modified xsi:type="dcterms:W3CDTF">2022-01-04T15:14:00Z</dcterms:modified>
</cp:coreProperties>
</file>